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第一次作业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1.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6pt;width:36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为三个事件，试用它们表示下列事件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6pt;width:36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都发生或都不发生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6pt;width:36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中不多于一个发生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6pt;width:36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中不多于两个发生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4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6pt;width:36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中至少有两个发生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（1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60" o:spt="75" alt="" type="#_x0000_t75" style="height:17pt;width:63.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60" DrawAspect="Content" ObjectID="_1468075730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61" o:spt="75" alt="" type="#_x0000_t75" style="height:17pt;width:136.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61" DrawAspect="Content" ObjectID="_1468075731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62" o:spt="75" alt="" type="#_x0000_t75" style="height:17pt;width:27.8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62" DrawAspect="Content" ObjectID="_1468075732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或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64" o:spt="75" alt="" type="#_x0000_t75" style="height:17pt;width:51.6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64" DrawAspect="Content" ObjectID="_1468075733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（4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66" o:spt="75" alt="" type="#_x0000_t75" style="height:17pt;width:135.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66" DrawAspect="Content" ObjectID="_1468075734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0" o:spt="75" type="#_x0000_t75" style="height:13pt;width:13.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5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是随机变量，其样本空间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1" o:spt="75" type="#_x0000_t75" style="height:20pt;width:79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6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记事件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2" o:spt="75" type="#_x0000_t75" style="height:20pt;width:85.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7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3" o:spt="75" type="#_x0000_t75" style="height:20pt;width:100.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8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写出下列各事件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4" o:spt="75" type="#_x0000_t75" style="height:15pt;width:20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9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（2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35" o:spt="75" type="#_x0000_t75" style="height:17pt;width:31.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40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（3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6" o:spt="75" type="#_x0000_t75" style="height:16pt;width:19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41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（4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37" o:spt="75" type="#_x0000_t75" style="height:18pt;width:30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42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（1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7" o:spt="75" alt="" type="#_x0000_t75" style="height:20pt;width:18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67" DrawAspect="Content" ObjectID="_1468075743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8" o:spt="75" alt="" type="#_x0000_t75" style="height:20pt;width:119.8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68" DrawAspect="Content" ObjectID="_1468075744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1"/>
        </w:num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9" o:spt="75" alt="" type="#_x0000_t75" style="height:21pt;width:180.6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69" DrawAspect="Content" ObjectID="_1468075745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1"/>
        </w:num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4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0" o:spt="75" alt="" type="#_x0000_t75" style="height:21pt;width:207.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70" DrawAspect="Content" ObjectID="_1468075746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3.</w:t>
      </w:r>
      <w:r>
        <w:rPr>
          <w:rFonts w:hint="default" w:ascii="Times New Roman" w:hAnsi="Times New Roman" w:eastAsia="宋体" w:cs="Times New Roman"/>
          <w:lang w:val="en-US" w:eastAsia="zh-CN"/>
        </w:rPr>
        <w:t>证明下列事件的运算公式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38" o:spt="75" type="#_x0000_t75" style="height:17pt;width:67.7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8" DrawAspect="Content" ObjectID="_1468075747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39" o:spt="75" type="#_x0000_t75" style="height:17pt;width:78.7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48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1）证明：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1" o:spt="75" alt="" type="#_x0000_t75" style="height:18pt;width:152.5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71" DrawAspect="Content" ObjectID="_1468075749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证毕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（2）证明：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2" o:spt="75" alt="" type="#_x0000_t75" style="height:18pt;width:145.6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72" DrawAspect="Content" ObjectID="_1468075750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证毕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第二次作业：p28，习题1.2，第3,9,11,14题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3.任取两个正整数，求它们的和为偶数的概率。</w:t>
      </w:r>
      <w:bookmarkStart w:id="0" w:name="_GoBack"/>
      <w:bookmarkEnd w:id="0"/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和为偶数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样本点总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3" o:spt="75" alt="" type="#_x0000_t75" style="height:16pt;width:48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73" DrawAspect="Content" ObjectID="_1468075751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A的有利事件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4" o:spt="75" alt="" type="#_x0000_t75" style="height:16pt;width:58.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74" DrawAspect="Content" ObjectID="_1468075752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5" o:spt="75" alt="" type="#_x0000_t75" style="height:31pt;width:78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75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9.</w:t>
      </w:r>
      <w:r>
        <w:rPr>
          <w:rFonts w:hint="eastAsia" w:ascii="Times New Roman" w:hAnsi="Times New Roman" w:eastAsia="宋体" w:cs="Times New Roman"/>
          <w:lang w:val="en-US" w:eastAsia="zh-CN"/>
        </w:rPr>
        <w:t>甲口袋有5个白球、3个黑球，乙口袋有4个白球、6个黑球。从两个口袋中各任取一个球，求取到的两个球颜色相同的概率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取到的两个球颜色相同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样本点总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6" o:spt="75" alt="" type="#_x0000_t75" style="height:13.95pt;width:5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76" DrawAspect="Content" ObjectID="_1468075754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A的有利事件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7" o:spt="75" alt="" type="#_x0000_t75" style="height:13.95pt;width:78.8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7" DrawAspect="Content" ObjectID="_1468075755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8" o:spt="75" alt="" type="#_x0000_t75" style="height:31pt;width:78.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8" DrawAspect="Content" ObjectID="_1468075756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11.</w:t>
      </w:r>
      <w:r>
        <w:rPr>
          <w:rFonts w:hint="eastAsia" w:ascii="Times New Roman" w:hAnsi="Times New Roman" w:eastAsia="宋体" w:cs="Times New Roman"/>
          <w:lang w:val="en-US" w:eastAsia="zh-CN"/>
        </w:rPr>
        <w:t>口袋中有10只球，分别标有号码1到10，先从中不放回地任取4只，记下取出球的号码，试求：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最小号码为5的概率；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最大号码为5的概率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取出球的最小号码为5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样本点总数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79" o:spt="75" alt="" type="#_x0000_t75" style="height:19pt;width:49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79" DrawAspect="Content" ObjectID="_1468075757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A的有利事件数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0" o:spt="75" alt="" type="#_x0000_t75" style="height:19pt;width:52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80" DrawAspect="Content" ObjectID="_1468075758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81" o:spt="75" alt="" type="#_x0000_t75" style="height:31pt;width:84.8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81" DrawAspect="Content" ObjectID="_1468075759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B表示“取出球的最大号码为5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B的有利事件数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5" o:spt="75" alt="" type="#_x0000_t75" style="height:19pt;width:47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85" DrawAspect="Content" ObjectID="_1468075760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84" o:spt="75" alt="" type="#_x0000_t75" style="height:31pt;width:90.8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84" DrawAspect="Content" ObjectID="_1468075761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14.</w:t>
      </w:r>
      <w:r>
        <w:rPr>
          <w:rFonts w:hint="eastAsia" w:ascii="Times New Roman" w:hAnsi="Times New Roman" w:eastAsia="宋体" w:cs="Times New Roman"/>
          <w:lang w:val="en-US" w:eastAsia="zh-CN"/>
        </w:rPr>
        <w:t>n个人随机地围一圆桌而坐，求甲乙两人相邻而坐的概率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甲乙两人相邻而坐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样本点总数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6" o:spt="75" alt="" type="#_x0000_t75" style="height:16pt;width:36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86" DrawAspect="Content" ObjectID="_1468075762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A的有利事件数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7" o:spt="75" alt="" type="#_x0000_t75" style="height:16pt;width:52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87" DrawAspect="Content" ObjectID="_1468075763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88" o:spt="75" alt="" type="#_x0000_t75" style="height:33pt;width:116.7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88" DrawAspect="Content" ObjectID="_1468075764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DA3565"/>
    <w:multiLevelType w:val="singleLevel"/>
    <w:tmpl w:val="53DA3565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C426F69"/>
    <w:rsid w:val="25762DF9"/>
    <w:rsid w:val="36D96070"/>
    <w:rsid w:val="3EF30E73"/>
    <w:rsid w:val="415079EC"/>
    <w:rsid w:val="45F44430"/>
    <w:rsid w:val="48434018"/>
    <w:rsid w:val="574556D6"/>
    <w:rsid w:val="5D093EBF"/>
    <w:rsid w:val="625F2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3" Type="http://schemas.openxmlformats.org/officeDocument/2006/relationships/fontTable" Target="fontTable.xml"/><Relationship Id="rId82" Type="http://schemas.openxmlformats.org/officeDocument/2006/relationships/numbering" Target="numbering.xml"/><Relationship Id="rId81" Type="http://schemas.openxmlformats.org/officeDocument/2006/relationships/customXml" Target="../customXml/item1.xml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1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6.wmf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6.wmf"/><Relationship Id="rId4" Type="http://schemas.openxmlformats.org/officeDocument/2006/relationships/theme" Target="theme/theme1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4.bin"/><Relationship Id="rId26" Type="http://schemas.openxmlformats.org/officeDocument/2006/relationships/image" Target="media/image9.wmf"/><Relationship Id="rId25" Type="http://schemas.openxmlformats.org/officeDocument/2006/relationships/oleObject" Target="embeddings/oleObject13.bin"/><Relationship Id="rId24" Type="http://schemas.openxmlformats.org/officeDocument/2006/relationships/image" Target="media/image8.wmf"/><Relationship Id="rId23" Type="http://schemas.openxmlformats.org/officeDocument/2006/relationships/oleObject" Target="embeddings/oleObject12.bin"/><Relationship Id="rId22" Type="http://schemas.openxmlformats.org/officeDocument/2006/relationships/image" Target="media/image7.wmf"/><Relationship Id="rId21" Type="http://schemas.openxmlformats.org/officeDocument/2006/relationships/oleObject" Target="embeddings/oleObject11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5.wmf"/><Relationship Id="rId17" Type="http://schemas.openxmlformats.org/officeDocument/2006/relationships/oleObject" Target="embeddings/oleObject9.bin"/><Relationship Id="rId16" Type="http://schemas.openxmlformats.org/officeDocument/2006/relationships/image" Target="media/image4.wmf"/><Relationship Id="rId15" Type="http://schemas.openxmlformats.org/officeDocument/2006/relationships/oleObject" Target="embeddings/oleObject8.bin"/><Relationship Id="rId14" Type="http://schemas.openxmlformats.org/officeDocument/2006/relationships/image" Target="media/image3.wmf"/><Relationship Id="rId13" Type="http://schemas.openxmlformats.org/officeDocument/2006/relationships/oleObject" Target="embeddings/oleObject7.bin"/><Relationship Id="rId12" Type="http://schemas.openxmlformats.org/officeDocument/2006/relationships/image" Target="media/image2.wmf"/><Relationship Id="rId11" Type="http://schemas.openxmlformats.org/officeDocument/2006/relationships/oleObject" Target="embeddings/oleObject6.bin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5</TotalTime>
  <ScaleCrop>false</ScaleCrop>
  <LinksUpToDate>false</LinksUpToDate>
  <CharactersWithSpaces>104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3-07T03:12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